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sldIdLst>
    <p:sldId id="766" r:id="rId2"/>
    <p:sldId id="353" r:id="rId3"/>
    <p:sldId id="1006" r:id="rId4"/>
    <p:sldId id="1020" r:id="rId5"/>
    <p:sldId id="573" r:id="rId6"/>
    <p:sldId id="970" r:id="rId7"/>
    <p:sldId id="971" r:id="rId8"/>
    <p:sldId id="972" r:id="rId9"/>
    <p:sldId id="973" r:id="rId10"/>
    <p:sldId id="974" r:id="rId11"/>
    <p:sldId id="988" r:id="rId12"/>
    <p:sldId id="989" r:id="rId13"/>
    <p:sldId id="977" r:id="rId14"/>
    <p:sldId id="982" r:id="rId15"/>
    <p:sldId id="985" r:id="rId16"/>
    <p:sldId id="987" r:id="rId17"/>
    <p:sldId id="983" r:id="rId18"/>
    <p:sldId id="990" r:id="rId19"/>
    <p:sldId id="991" r:id="rId20"/>
    <p:sldId id="643" r:id="rId21"/>
    <p:sldId id="547" r:id="rId22"/>
    <p:sldId id="1024" r:id="rId23"/>
    <p:sldId id="1023" r:id="rId24"/>
    <p:sldId id="724" r:id="rId25"/>
    <p:sldId id="709" r:id="rId26"/>
    <p:sldId id="592" r:id="rId27"/>
    <p:sldId id="611" r:id="rId28"/>
    <p:sldId id="594" r:id="rId29"/>
    <p:sldId id="574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6327"/>
  </p:normalViewPr>
  <p:slideViewPr>
    <p:cSldViewPr snapToGrid="0">
      <p:cViewPr varScale="1">
        <p:scale>
          <a:sx n="145" d="100"/>
          <a:sy n="145" d="100"/>
        </p:scale>
        <p:origin x="35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0F6A0-9414-F046-B597-C3AE83332287}" type="datetimeFigureOut">
              <a:rPr lang="en-US" smtClean="0"/>
              <a:t>4/28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E80D70-33E7-8D42-B191-E3C66631F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40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4108DB-B915-A187-AD8F-8AF33DC8AC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8ECCB2-3FEB-A6C2-44CC-5C08D2E563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CC80AD-7FBB-5DF4-B196-B5F4C2882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4A0C0-01B2-B64D-B214-35422E2D7924}" type="datetime1">
              <a:rPr lang="en-US" smtClean="0"/>
              <a:t>4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F3C0D8-8715-CC6B-4D50-511B4577C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42A27-1A00-A073-0819-6F43E1C42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9100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7645C-CF93-844D-0124-B79EE81EF3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EADF0C5-D927-6CC7-5821-EFFDDF12BD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4B7737-B035-4B8D-C36B-50807B190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A95C4-3DA8-AC4B-B96C-CEFA6DFD2303}" type="datetime1">
              <a:rPr lang="en-US" smtClean="0"/>
              <a:t>4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A06CD9-902A-0224-3627-DA005DC46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6F3B33-C89F-3CC0-278D-94C3B4AA6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87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034F8AF-0360-E880-6439-CDCE77B0D10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DBB7D0-142D-3425-3C2A-EA6466F039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A47C38-6C4F-985C-790A-30E5A2030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26704-05B2-8647-9A13-C55EA349B086}" type="datetime1">
              <a:rPr lang="en-US" smtClean="0"/>
              <a:t>4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7D35B3-20BE-6821-2B12-9AEF14041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713455-1064-802B-276D-46F4C66F7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628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32EC6-DC8B-2334-F590-940D02AA9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29F200-B49F-5567-9AC0-1E710C6CAB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840901-64E4-7C18-37FC-9CED8FEDC9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5DEF0-8944-E844-A813-79827448089F}" type="datetime1">
              <a:rPr lang="en-US" smtClean="0"/>
              <a:t>4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6E01C5-EA39-6CC1-732C-24D04F3E3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E57DDA-A927-F075-CD4C-087CF8C1E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916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F5FE6-9380-86D0-841C-5E9ABA242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E58F33-EA5A-94DD-4BC8-F53D885997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2F4075-8E0B-864E-5E1F-5AEAB2103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30DE1-973C-A849-AE02-BDFC09B8A452}" type="datetime1">
              <a:rPr lang="en-US" smtClean="0"/>
              <a:t>4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C707CA-EEC5-B206-6BEA-ADE980E01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E8BC36-1DBD-3CD2-5ED7-41E5287BC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354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B80AEE-B785-EE11-512A-030E7DB17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F2D72A-A18F-5A06-8E09-FD96D40F50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43D731-2043-960B-79F6-A843B6984E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CBF9DE-3B50-9068-83C3-B77D10D1B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A1CB9-0A5B-6D4A-B340-F8B2D00F69F2}" type="datetime1">
              <a:rPr lang="en-US" smtClean="0"/>
              <a:t>4/28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96DB52-03EA-6F5C-CA17-86528C699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84C389-778B-7D1B-7C31-B8B16FF58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219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E9C82-5D33-8732-6CCE-6D4EEB923B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4435D1-4660-C9DB-6729-0F5283206D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65CC0B-A991-667A-B60E-58EF0BFDE5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AC0D575-853E-7635-CC38-7086E3DC99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9C93C74-FDF0-6A6C-66CE-1AFFB253E2E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15E1F7-2426-1A80-8D3A-A1D7315C4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6E382-A911-D44B-B3B0-C95344C48BC4}" type="datetime1">
              <a:rPr lang="en-US" smtClean="0"/>
              <a:t>4/28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AF06554-4558-4B24-7444-2284AF559D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DC23917-B181-24A5-77DD-C0094BF33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349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A45579-BE4D-15E4-9EFE-7C37C546F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0F37B5E-AA26-FB3D-C258-B4B735D3B8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D5ADE-A07C-834C-A0C2-A90985177C97}" type="datetime1">
              <a:rPr lang="en-US" smtClean="0"/>
              <a:t>4/28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1788E-29EB-3B81-6862-59EE38177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0F93B4-BCC1-6063-6DE9-E726D1206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147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8B9B39-CF0C-05AB-F317-A498908E0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865C2-B138-284D-822A-0A1FDA87ABE3}" type="datetime1">
              <a:rPr lang="en-US" smtClean="0"/>
              <a:t>4/28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8A26C7-AE97-2B36-A36A-E782DE293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C3C7E6-0CBE-7D4F-CA12-9AC2E1469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473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6F5FA-DEE7-FFA2-3A7A-AB3C1D271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0B497B-0A9A-4B95-2C2C-EEC3DBD655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EFDD10E-F351-CF33-6771-D256168FA0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1678B9-626F-4606-5189-67E1E61D0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722DA-800D-C349-9445-C7BABF0A4E3C}" type="datetime1">
              <a:rPr lang="en-US" smtClean="0"/>
              <a:t>4/28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0DBCD0-3BBC-BF72-A519-2E971F5AA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26E414-763B-E3B1-2AAF-FC142F351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073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A81700-F07C-7FE4-EF5D-0C8C4D43B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45AEE22-CE19-FA94-44BA-70BE51B842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7616C8-630B-8705-35C9-4A8C34C1FA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3A269E-DA41-17DD-0979-B703ABF526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A8E0A-E04E-754A-AFA2-3807536716AD}" type="datetime1">
              <a:rPr lang="en-US" smtClean="0"/>
              <a:t>4/28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9706A7-DD21-3B36-E6D7-63F00B79C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DF044F9-5207-0156-4D25-E296AAD88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982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www.msoe.edu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SOE-U-BK_RD">
            <a:hlinkClick r:id="rId13"/>
            <a:extLst>
              <a:ext uri="{FF2B5EF4-FFF2-40B4-BE49-F238E27FC236}">
                <a16:creationId xmlns:a16="http://schemas.microsoft.com/office/drawing/2014/main" id="{50B44B61-564B-651C-ABF2-3F9C0C32DE74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79475" cy="10668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38FCE7A-4588-A6B0-D325-EEE2456A5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3C6250-B477-FF1A-B13A-F76B442261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E645E1-C130-2ACB-67BF-1102853376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FCBAC1-2584-FE46-BF7A-DF37E6136B42}" type="datetime1">
              <a:rPr lang="en-US" smtClean="0"/>
              <a:t>4/28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D763D-4A9C-26D3-F372-70457255C3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265611-FA49-9FFE-6F06-52414A7D6F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5FE122-86C0-4F4A-AC10-A1F94BF194E3}" type="slidenum">
              <a:rPr lang="en-US" smtClean="0"/>
              <a:t>‹#›</a:t>
            </a:fld>
            <a:endParaRPr lang="en-US"/>
          </a:p>
        </p:txBody>
      </p:sp>
      <p:pic>
        <p:nvPicPr>
          <p:cNvPr id="1026" name="Picture 2">
            <a:hlinkClick r:id="rId15"/>
            <a:extLst>
              <a:ext uri="{FF2B5EF4-FFF2-40B4-BE49-F238E27FC236}">
                <a16:creationId xmlns:a16="http://schemas.microsoft.com/office/drawing/2014/main" id="{AFE978A4-7786-CFA1-3694-80CAADB7A3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7088"/>
            <a:ext cx="862455" cy="30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610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NUL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4883A5-41F7-271A-592F-A0A4026AE2C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/>
              <a:t>ML Basic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A4892B-9753-955A-87C3-4754DD6FE2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S4981 ML Production Systems</a:t>
            </a:r>
          </a:p>
          <a:p>
            <a:r>
              <a:rPr lang="en-US" dirty="0"/>
              <a:t>RJ </a:t>
            </a:r>
            <a:r>
              <a:rPr lang="en-US" dirty="0" err="1"/>
              <a:t>Nowli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9ABDE0-1F70-F03D-C5A7-3BD21E973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08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02FD28-BD5A-0319-1E9E-AEDC579D5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Knowing </a:t>
                </a:r>
                <a:r>
                  <a:rPr lang="en-US" i="1" dirty="0"/>
                  <a:t>m</a:t>
                </a:r>
                <a:r>
                  <a:rPr lang="en-US" dirty="0"/>
                  <a:t>, you can find </a:t>
                </a:r>
                <a:r>
                  <a:rPr lang="en-US" i="1" dirty="0"/>
                  <a:t>b</a:t>
                </a:r>
                <a:r>
                  <a:rPr lang="en-US" dirty="0"/>
                  <a:t> as follow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9F17FCAF-86B1-163F-6785-EBC56A5B024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30111" y="1825625"/>
            <a:ext cx="4265777" cy="435133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6FE908-7550-8C9D-BFA9-DAAADA6E3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7301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02FD28-BD5A-0319-1E9E-AEDC579D5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Knowing </a:t>
                </a:r>
                <a:r>
                  <a:rPr lang="en-US" i="1" dirty="0"/>
                  <a:t>m</a:t>
                </a:r>
                <a:r>
                  <a:rPr lang="en-US" dirty="0"/>
                  <a:t>, you can find </a:t>
                </a:r>
                <a:r>
                  <a:rPr lang="en-US" i="1" dirty="0"/>
                  <a:t>b</a:t>
                </a:r>
                <a:r>
                  <a:rPr lang="en-US" dirty="0"/>
                  <a:t> as follow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9F17FCAF-86B1-163F-6785-EBC56A5B024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30111" y="1825625"/>
            <a:ext cx="4265777" cy="435133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839ABA-B03A-49DC-92FD-362D3D8E4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2683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02FD28-BD5A-0319-1E9E-AEDC579D5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Knowing </a:t>
                </a:r>
                <a:r>
                  <a:rPr lang="en-US" i="1" dirty="0"/>
                  <a:t>m</a:t>
                </a:r>
                <a:r>
                  <a:rPr lang="en-US" dirty="0"/>
                  <a:t>, you can find </a:t>
                </a:r>
                <a:r>
                  <a:rPr lang="en-US" i="1" dirty="0"/>
                  <a:t>b</a:t>
                </a:r>
                <a:r>
                  <a:rPr lang="en-US" dirty="0"/>
                  <a:t> as follow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9F17FCAF-86B1-163F-6785-EBC56A5B024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30111" y="1825625"/>
            <a:ext cx="4265777" cy="435133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B10A20-C127-DD9A-72E7-60D128C8A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995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02FD28-BD5A-0319-1E9E-AEDC579D5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oducing 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or any value of x, we can now calculate the associated value of y on the line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=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1=2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=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1=1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=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1=5</m:t>
                    </m:r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 r="-1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9F17FCAF-86B1-163F-6785-EBC56A5B024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30111" y="1825625"/>
            <a:ext cx="4265777" cy="435133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A8675D-7F2A-8515-73B8-7F60B7F7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389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08B90-FC9D-B4C2-1B68-84A6697DC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Poin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20EB10-1C03-FE7E-C146-FB482341623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What if we have more than 2 points?</a:t>
            </a:r>
          </a:p>
          <a:p>
            <a:r>
              <a:rPr lang="en-US" dirty="0"/>
              <a:t>Our line model can no longer exactly the predict the y value for every </a:t>
            </a:r>
            <a:r>
              <a:rPr lang="en-US" i="1" dirty="0"/>
              <a:t>x</a:t>
            </a:r>
          </a:p>
          <a:p>
            <a:r>
              <a:rPr lang="en-US" dirty="0"/>
              <a:t>How do we go about finding a line that approximates the </a:t>
            </a:r>
            <a:r>
              <a:rPr lang="en-US" i="1" dirty="0"/>
              <a:t>y</a:t>
            </a:r>
            <a:r>
              <a:rPr lang="en-US" dirty="0"/>
              <a:t>  values?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BDA14AB-521A-0ED6-C6D2-16DF7D18D71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401094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D59746-F4C3-DA3F-7C9F-7ACB3D3CD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359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08B90-FC9D-B4C2-1B68-84A6697DC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520EB10-1C03-FE7E-C146-FB4823416236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e will use the same equation, but with one modification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will us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dirty="0"/>
                  <a:t> to indicate that the output is an </a:t>
                </a:r>
                <a:r>
                  <a:rPr lang="en-US" i="1" dirty="0"/>
                  <a:t>approximation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call this linear regression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520EB10-1C03-FE7E-C146-FB48234162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>
            <a:extLst>
              <a:ext uri="{FF2B5EF4-FFF2-40B4-BE49-F238E27FC236}">
                <a16:creationId xmlns:a16="http://schemas.microsoft.com/office/drawing/2014/main" id="{5BDA14AB-521A-0ED6-C6D2-16DF7D18D71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401094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40C847-FD14-3190-C7CB-7A7807A44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050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08B90-FC9D-B4C2-1B68-84A6697DC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Least Squar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20EB10-1C03-FE7E-C146-FB482341623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e will need to solve for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using a different method.</a:t>
            </a:r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dirty="0"/>
              <a:t>We will use the ordinary least squares estimator (process not shown)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BDA14AB-521A-0ED6-C6D2-16DF7D18D71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401094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516407-CE32-0763-BA3B-E26703F01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3581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08B90-FC9D-B4C2-1B68-84A6697DC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520EB10-1C03-FE7E-C146-FB4823416236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e resulting equation</a:t>
                </a:r>
                <a:r>
                  <a:rPr lang="en-US" dirty="0">
                    <a:sym typeface="Wingdings" pitchFamily="2" charset="2"/>
                  </a:rPr>
                  <a:t> (model):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/>
                        <m:t>0.5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/>
                        <m:t>39.34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520EB10-1C03-FE7E-C146-FB48234162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>
            <a:extLst>
              <a:ext uri="{FF2B5EF4-FFF2-40B4-BE49-F238E27FC236}">
                <a16:creationId xmlns:a16="http://schemas.microsoft.com/office/drawing/2014/main" id="{32A11015-5A83-C49A-85C9-4B9639AE841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401094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027709-EA37-6837-3B5C-348EA1F1E1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8537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08B90-FC9D-B4C2-1B68-84A6697DC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520EB10-1C03-FE7E-C146-FB4823416236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e can now predict the y value for any x value:</a:t>
                </a:r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/>
                        <m:t>0.5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/>
                        <m:t>39.34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r>
                  <a:rPr lang="en-US" dirty="0"/>
                  <a:t>=0.51(10) + 39.34 </a:t>
                </a:r>
              </a:p>
              <a:p>
                <a:pPr marL="0" indent="0" algn="ctr">
                  <a:buNone/>
                </a:pPr>
                <a:r>
                  <a:rPr lang="en-US" dirty="0"/>
                  <a:t>= 5.1+39.34</a:t>
                </a:r>
              </a:p>
              <a:p>
                <a:pPr marL="0" indent="0" algn="ctr">
                  <a:buNone/>
                </a:pPr>
                <a:r>
                  <a:rPr lang="en-US" dirty="0"/>
                  <a:t>= 44.44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520EB10-1C03-FE7E-C146-FB48234162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>
            <a:extLst>
              <a:ext uri="{FF2B5EF4-FFF2-40B4-BE49-F238E27FC236}">
                <a16:creationId xmlns:a16="http://schemas.microsoft.com/office/drawing/2014/main" id="{32A11015-5A83-C49A-85C9-4B9639AE841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401094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D9D621-5B8B-2741-02A7-DC8B142FF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482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08B90-FC9D-B4C2-1B68-84A6697DCA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520EB10-1C03-FE7E-C146-FB4823416236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e can now predict the y value for any x value:</a:t>
                </a:r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dirty="0"/>
                        <m:t>44.44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is is an approximation, however.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520EB10-1C03-FE7E-C146-FB48234162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 r="-1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>
            <a:extLst>
              <a:ext uri="{FF2B5EF4-FFF2-40B4-BE49-F238E27FC236}">
                <a16:creationId xmlns:a16="http://schemas.microsoft.com/office/drawing/2014/main" id="{32A11015-5A83-C49A-85C9-4B9639AE841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401094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6965FE-41F8-7572-1438-777C412C0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8291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A22948-0A9F-4D24-AD05-5055A9C8D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Programming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DEEACA8-203A-45B4-AF7A-21D71C43BD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8200" y="2070064"/>
            <a:ext cx="10515600" cy="3862460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8634E0-DFDC-0B3D-054C-2C2ED5787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6227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A2606-82C1-0F41-850F-578B357F0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e Data Se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EFCC51C-F22B-FE42-B940-CC61303A583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Data recorded for 178 wine bottles</a:t>
            </a:r>
          </a:p>
          <a:p>
            <a:r>
              <a:rPr lang="en-US" dirty="0"/>
              <a:t>3 types of wine ("target")</a:t>
            </a:r>
          </a:p>
          <a:p>
            <a:r>
              <a:rPr lang="en-US" dirty="0"/>
              <a:t>13 numerical features</a:t>
            </a:r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AE1CBC31-F151-8544-B3BF-1719269F95D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31200" y="1600200"/>
            <a:ext cx="3931200" cy="3657600"/>
          </a:xfrm>
        </p:spPr>
      </p:pic>
    </p:spTree>
    <p:extLst>
      <p:ext uri="{BB962C8B-B14F-4D97-AF65-F5344CB8AC3E}">
        <p14:creationId xmlns:p14="http://schemas.microsoft.com/office/powerpoint/2010/main" val="21195946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007FE-52D1-41F2-A7A5-45D113638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eled Point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164BF37-AFAD-4166-8938-7AB0F5A1CB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22" r="7577"/>
          <a:stretch/>
        </p:blipFill>
        <p:spPr>
          <a:xfrm>
            <a:off x="1892757" y="1371600"/>
            <a:ext cx="8406485" cy="5486400"/>
          </a:xfrm>
        </p:spPr>
      </p:pic>
    </p:spTree>
    <p:extLst>
      <p:ext uri="{BB962C8B-B14F-4D97-AF65-F5344CB8AC3E}">
        <p14:creationId xmlns:p14="http://schemas.microsoft.com/office/powerpoint/2010/main" val="1404114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007FE-52D1-41F2-A7A5-45D113638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ed Decision Boundar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164BF37-AFAD-4166-8938-7AB0F5A1CB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22" r="7577"/>
          <a:stretch/>
        </p:blipFill>
        <p:spPr>
          <a:xfrm>
            <a:off x="1892757" y="1371600"/>
            <a:ext cx="8406485" cy="5486400"/>
          </a:xfr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0AABA9C-0946-5A26-5907-78063CCB095B}"/>
              </a:ext>
            </a:extLst>
          </p:cNvPr>
          <p:cNvCxnSpPr>
            <a:cxnSpLocks/>
          </p:cNvCxnSpPr>
          <p:nvPr/>
        </p:nvCxnSpPr>
        <p:spPr>
          <a:xfrm flipV="1">
            <a:off x="3867665" y="2224216"/>
            <a:ext cx="6178378" cy="386766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62554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with a Pla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C06DD-AD74-48D9-8435-A39A3AFAFB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b="0" i="1" dirty="0">
              <a:latin typeface="Cambria Math" panose="02040503050406030204" pitchFamily="18" charset="0"/>
            </a:endParaRPr>
          </a:p>
          <a:p>
            <a:pPr marL="0" indent="0" algn="ctr">
              <a:buNone/>
            </a:pPr>
            <a:endParaRPr lang="en-US" i="1" dirty="0">
              <a:latin typeface="Cambria Math" panose="02040503050406030204" pitchFamily="18" charset="0"/>
            </a:endParaRPr>
          </a:p>
          <a:p>
            <a:pPr marL="0" indent="0" algn="ctr">
              <a:buNone/>
            </a:pPr>
            <a:endParaRPr lang="en-US" b="0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8110B7A-ECCE-A448-8B91-A36FB6D1CB9A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sz="3600" i="1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36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sz="360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The point r is only on the plane if the equation is satisfied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:r>
                  <a:rPr lang="en-US" dirty="0">
                    <a:solidFill>
                      <a:srgbClr val="FF0000"/>
                    </a:solidFill>
                  </a:rPr>
                  <a:t>(the dot product is 0).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8110B7A-ECCE-A448-8B91-A36FB6D1CB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44" t="-4942" r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E58038-FF2C-4D14-AB3E-6312F208B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E58038-FF2C-4D14-AB3E-6312F208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06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2A6D1047-F262-0FCE-71CA-CB473F34F0A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24" r="7740"/>
          <a:stretch/>
        </p:blipFill>
        <p:spPr>
          <a:xfrm>
            <a:off x="273538" y="1690688"/>
            <a:ext cx="5822462" cy="3873907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5021D5F-0D5A-5EF7-0BED-45207BD716BE}"/>
              </a:ext>
            </a:extLst>
          </p:cNvPr>
          <p:cNvCxnSpPr>
            <a:cxnSpLocks/>
          </p:cNvCxnSpPr>
          <p:nvPr/>
        </p:nvCxnSpPr>
        <p:spPr>
          <a:xfrm flipV="1">
            <a:off x="1732006" y="2243684"/>
            <a:ext cx="4287794" cy="276791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3158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with a Pla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C06DD-AD74-48D9-8435-A39A3AFAFB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b="0" i="1" dirty="0">
              <a:latin typeface="Cambria Math" panose="02040503050406030204" pitchFamily="18" charset="0"/>
            </a:endParaRPr>
          </a:p>
          <a:p>
            <a:pPr marL="0" indent="0" algn="ctr">
              <a:buNone/>
            </a:pPr>
            <a:endParaRPr lang="en-US" i="1" dirty="0">
              <a:latin typeface="Cambria Math" panose="02040503050406030204" pitchFamily="18" charset="0"/>
            </a:endParaRPr>
          </a:p>
          <a:p>
            <a:pPr marL="0" indent="0" algn="ctr">
              <a:buNone/>
            </a:pPr>
            <a:endParaRPr lang="en-US" b="0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8110B7A-ECCE-A448-8B91-A36FB6D1CB9A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f the result is not zero, we can use the equation to determine what side of the plane the point r is located on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8110B7A-ECCE-A448-8B91-A36FB6D1CB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2445" t="-4942" r="-3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E58038-FF2C-4D14-AB3E-6312F208B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E58038-FF2C-4D14-AB3E-6312F208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6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Content Placeholder 5">
            <a:extLst>
              <a:ext uri="{FF2B5EF4-FFF2-40B4-BE49-F238E27FC236}">
                <a16:creationId xmlns:a16="http://schemas.microsoft.com/office/drawing/2014/main" id="{858373D9-4A6D-476E-001D-05EF0F3A6F4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30" r="7740"/>
          <a:stretch/>
        </p:blipFill>
        <p:spPr>
          <a:xfrm>
            <a:off x="273538" y="1825625"/>
            <a:ext cx="5822462" cy="3818935"/>
          </a:xfrm>
          <a:prstGeom prst="rect">
            <a:avLst/>
          </a:prstGeom>
        </p:spPr>
      </p:pic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D574140-C75B-E612-CF60-8F75CE1659BC}"/>
              </a:ext>
            </a:extLst>
          </p:cNvPr>
          <p:cNvCxnSpPr>
            <a:cxnSpLocks/>
          </p:cNvCxnSpPr>
          <p:nvPr/>
        </p:nvCxnSpPr>
        <p:spPr>
          <a:xfrm flipV="1">
            <a:off x="1699222" y="2424398"/>
            <a:ext cx="4287794" cy="276791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620C731-EDE0-6BE1-1352-7FEB685707F0}"/>
              </a:ext>
            </a:extLst>
          </p:cNvPr>
          <p:cNvGrpSpPr/>
          <p:nvPr/>
        </p:nvGrpSpPr>
        <p:grpSpPr>
          <a:xfrm>
            <a:off x="273538" y="365125"/>
            <a:ext cx="5542977" cy="4453709"/>
            <a:chOff x="2948608" y="733354"/>
            <a:chExt cx="5542977" cy="4453709"/>
          </a:xfrm>
        </p:grpSpPr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6AEC8D77-9FFF-8A80-0DF5-A4008654B2B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48608" y="3166104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5F21F48B-1814-DA23-AF87-6C7757E3752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23430" y="2935445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ABAB8A2A-45BC-C356-B61A-7EB98FD9F15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753589" y="2704786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38418ED8-525F-0259-7447-FD321A4E31A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24574" y="2408245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2ECE94D5-17A0-F74D-6EB6-A7BEB04A764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74973" y="2111705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2A8D8401-9950-3EBC-7FE7-5E6F565B29A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68165" y="1749283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4BB6CDE6-D453-2DE8-D28B-6B157EE0E79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46585" y="1460958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B7351464-BDB3-744C-001A-76C97BC1075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28678" y="1231178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4422A91F-DBAD-6B52-AE5E-EB059C4D86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67969" y="1001398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76FCA8A6-E7FC-18E3-BC11-81A9170F52E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065901" y="733354"/>
              <a:ext cx="1425684" cy="2020959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5704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8208"/>
            <a:ext cx="10515600" cy="1325563"/>
          </a:xfrm>
        </p:spPr>
        <p:txBody>
          <a:bodyPr/>
          <a:lstStyle/>
          <a:p>
            <a:r>
              <a:rPr lang="en-US" dirty="0"/>
              <a:t>Classification with a Pla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C06DD-AD74-48D9-8435-A39A3AFAFB9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b="0" i="1" dirty="0">
              <a:latin typeface="Cambria Math" panose="02040503050406030204" pitchFamily="18" charset="0"/>
            </a:endParaRPr>
          </a:p>
          <a:p>
            <a:pPr marL="0" indent="0" algn="ctr">
              <a:buNone/>
            </a:pPr>
            <a:endParaRPr lang="en-US" i="1" dirty="0">
              <a:latin typeface="Cambria Math" panose="02040503050406030204" pitchFamily="18" charset="0"/>
            </a:endParaRPr>
          </a:p>
          <a:p>
            <a:pPr marL="0" indent="0" algn="ctr">
              <a:buNone/>
            </a:pPr>
            <a:endParaRPr lang="en-US" b="0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8110B7A-ECCE-A448-8B91-A36FB6D1CB9A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If the result is not zero, we can use the equation to determine what side of the plane the point r is located on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8110B7A-ECCE-A448-8B91-A36FB6D1CB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2445" t="-4942" r="-3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Content Placeholder 5">
            <a:extLst>
              <a:ext uri="{FF2B5EF4-FFF2-40B4-BE49-F238E27FC236}">
                <a16:creationId xmlns:a16="http://schemas.microsoft.com/office/drawing/2014/main" id="{0CF7B535-B35C-EF57-F7C1-8FB1D1AFA68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88" r="6765"/>
          <a:stretch/>
        </p:blipFill>
        <p:spPr>
          <a:xfrm>
            <a:off x="0" y="2077278"/>
            <a:ext cx="5883965" cy="3820692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40337DF-EA4F-EDCC-C61E-DC208C6448CC}"/>
              </a:ext>
            </a:extLst>
          </p:cNvPr>
          <p:cNvGrpSpPr/>
          <p:nvPr/>
        </p:nvGrpSpPr>
        <p:grpSpPr>
          <a:xfrm>
            <a:off x="1342858" y="2625106"/>
            <a:ext cx="5793962" cy="4811648"/>
            <a:chOff x="4374292" y="2792627"/>
            <a:chExt cx="5793962" cy="4811648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AE8368F-8F11-9069-429C-CEE42C8D50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74292" y="2792627"/>
              <a:ext cx="4287794" cy="276791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535A721F-68C4-0FD5-EE59-0E474CFB5741}"/>
                </a:ext>
              </a:extLst>
            </p:cNvPr>
            <p:cNvGrpSpPr/>
            <p:nvPr/>
          </p:nvGrpSpPr>
          <p:grpSpPr>
            <a:xfrm>
              <a:off x="4625277" y="3150566"/>
              <a:ext cx="5542977" cy="4453709"/>
              <a:chOff x="2948608" y="733354"/>
              <a:chExt cx="5542977" cy="4453709"/>
            </a:xfrm>
          </p:grpSpPr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564F9D39-4749-C061-256B-48A256006A6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48608" y="3166104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080091C8-B443-9358-88E6-E499E3BB5AF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323430" y="2935445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78402F1E-A402-0370-B396-E77717FE584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753589" y="2704786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93F45F6E-9F1E-9300-34DF-FF02F67685A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224574" y="2408245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9BD82EF0-CF0A-F902-C352-E135E30176F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674973" y="2111705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12FA981-5422-FDB5-9276-5EF8DD85D56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168165" y="1749283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E18D6D3C-F65C-FAAC-BF51-4DDAD1D3A1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646585" y="1460958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265241F4-2D25-228D-424A-F9A1F94BC1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128678" y="1231178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D2F0B4E9-B81B-B5E7-1E0C-23AA0F95CDD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567969" y="1001398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6FD7B0E2-0D0C-36C4-2B68-FB342C6008D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065901" y="733354"/>
                <a:ext cx="1425684" cy="2020959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2514354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007FE-52D1-41F2-A7A5-45D113638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 Unlabeled Point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164BF37-AFAD-4166-8938-7AB0F5A1CB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40538" y="1873047"/>
            <a:ext cx="6310923" cy="4207282"/>
          </a:xfrm>
        </p:spPr>
      </p:pic>
    </p:spTree>
    <p:extLst>
      <p:ext uri="{BB962C8B-B14F-4D97-AF65-F5344CB8AC3E}">
        <p14:creationId xmlns:p14="http://schemas.microsoft.com/office/powerpoint/2010/main" val="20804463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007FE-52D1-41F2-A7A5-45D113638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Decision Boundar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164BF37-AFAD-4166-8938-7AB0F5A1CB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40538" y="1873047"/>
            <a:ext cx="6310923" cy="4207282"/>
          </a:xfr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CFF3B3A6-85E2-3F48-91C7-DA00150C4AAB}"/>
              </a:ext>
            </a:extLst>
          </p:cNvPr>
          <p:cNvGrpSpPr/>
          <p:nvPr/>
        </p:nvGrpSpPr>
        <p:grpSpPr>
          <a:xfrm>
            <a:off x="2948608" y="733354"/>
            <a:ext cx="7219646" cy="6870921"/>
            <a:chOff x="2948608" y="733354"/>
            <a:chExt cx="7219646" cy="6870921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C75FBF27-C4EC-F345-8595-D0905C189F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74292" y="2792627"/>
              <a:ext cx="4287794" cy="276791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8295C059-A54D-0F4A-8E92-B9D90DD49ECC}"/>
                </a:ext>
              </a:extLst>
            </p:cNvPr>
            <p:cNvGrpSpPr/>
            <p:nvPr/>
          </p:nvGrpSpPr>
          <p:grpSpPr>
            <a:xfrm>
              <a:off x="2948608" y="733354"/>
              <a:ext cx="7219646" cy="6870921"/>
              <a:chOff x="2948608" y="733354"/>
              <a:chExt cx="7219646" cy="6870921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3B414BD1-FBC0-A644-BED4-E2E965259E37}"/>
                  </a:ext>
                </a:extLst>
              </p:cNvPr>
              <p:cNvGrpSpPr/>
              <p:nvPr/>
            </p:nvGrpSpPr>
            <p:grpSpPr>
              <a:xfrm>
                <a:off x="2948608" y="733354"/>
                <a:ext cx="5542977" cy="4453709"/>
                <a:chOff x="2948608" y="733354"/>
                <a:chExt cx="5542977" cy="4453709"/>
              </a:xfrm>
            </p:grpSpPr>
            <p:cxnSp>
              <p:nvCxnSpPr>
                <p:cNvPr id="44" name="Straight Connector 43">
                  <a:extLst>
                    <a:ext uri="{FF2B5EF4-FFF2-40B4-BE49-F238E27FC236}">
                      <a16:creationId xmlns:a16="http://schemas.microsoft.com/office/drawing/2014/main" id="{62FFB330-690E-AD40-AD40-7BC731B6583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2948608" y="3166104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C32E03E1-ABAF-DF47-B8C9-C41CF17FD6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323430" y="2935445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C9CC5302-64F6-DC4B-BFE6-35E62C5A54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753589" y="2704786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FBA6271F-0A17-DB4E-B789-D3A06DDDCC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224574" y="2408245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75778387-6945-7546-9A02-99E4C7C230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674973" y="2111705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B25CCDB6-05D3-1D47-B1EA-EE79C7FE2B8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5168165" y="1749283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45A2CAC9-3695-D448-A6CB-627D35FFEB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5646585" y="1460958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85983FDC-FC30-C147-BC7F-51810E53676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28678" y="1231178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F1ED65FC-F8C4-B544-9A63-E4021E47E1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567969" y="1001398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69622A70-30B1-FA40-9F8A-C1979AD5079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065901" y="733354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E974AA1A-44D7-1A4A-AFAF-A8AA71ED28E6}"/>
                  </a:ext>
                </a:extLst>
              </p:cNvPr>
              <p:cNvGrpSpPr/>
              <p:nvPr/>
            </p:nvGrpSpPr>
            <p:grpSpPr>
              <a:xfrm>
                <a:off x="4625277" y="3150566"/>
                <a:ext cx="5542977" cy="4453709"/>
                <a:chOff x="2948608" y="733354"/>
                <a:chExt cx="5542977" cy="4453709"/>
              </a:xfrm>
            </p:grpSpPr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76DE76DA-4CD6-104F-8ADE-D640A66317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2948608" y="3166104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41B503F2-B57D-1545-B8EC-0FB84AA1F29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323430" y="2935445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EC25994B-B948-0D44-A9CF-25C7D92B9BE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753589" y="2704786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42564AB0-61C7-E548-8D2A-80141B29C1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224574" y="2408245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C3C1351E-A371-704A-BD9E-8C09F6F5E6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674973" y="2111705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A33A631B-991A-D140-9E8E-801B7A2A7E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5168165" y="1749283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A5A2EFF6-88C2-734E-9D5E-3487BAAF39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5646585" y="1460958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13C0884E-4705-AD49-B6E9-9A36D02070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128678" y="1231178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FDEEFC0A-E3F4-3E43-9B4E-A67815DF002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567969" y="1001398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F7610745-0C87-6043-AE94-A4E89A184E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065901" y="733354"/>
                  <a:ext cx="1425684" cy="2020959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9657619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007FE-52D1-41F2-A7A5-45D113638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 Labels for the Point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164BF37-AFAD-4166-8938-7AB0F5A1CB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40538" y="1873047"/>
            <a:ext cx="6310923" cy="4207282"/>
          </a:xfrm>
        </p:spPr>
      </p:pic>
    </p:spTree>
    <p:extLst>
      <p:ext uri="{BB962C8B-B14F-4D97-AF65-F5344CB8AC3E}">
        <p14:creationId xmlns:p14="http://schemas.microsoft.com/office/powerpoint/2010/main" val="27065206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4CB775-B7EA-4E6F-A8A8-1A0F5E6709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Supervised Algorithm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5B0A39-179B-634D-8860-69BB95D965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D9FB7F-9918-45F0-A97E-2DEFDC4ABC9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Regression</a:t>
            </a:r>
          </a:p>
          <a:p>
            <a:r>
              <a:rPr lang="en-US" dirty="0"/>
              <a:t>k-Nearest Neighbors (</a:t>
            </a:r>
            <a:r>
              <a:rPr lang="en-US" dirty="0" err="1"/>
              <a:t>kNN</a:t>
            </a:r>
            <a:r>
              <a:rPr lang="en-US" dirty="0"/>
              <a:t>) Regression</a:t>
            </a:r>
          </a:p>
          <a:p>
            <a:r>
              <a:rPr lang="en-US" dirty="0"/>
              <a:t>Random Forests</a:t>
            </a:r>
          </a:p>
          <a:p>
            <a:r>
              <a:rPr lang="en-US" dirty="0"/>
              <a:t>Neural Network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4B61C6-D082-DB46-8204-E03C16ACBE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Classificat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AFFADE-E087-6B4E-AE3E-7FDA652B9787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stic Regression</a:t>
            </a:r>
          </a:p>
          <a:p>
            <a:r>
              <a:rPr lang="en-US" dirty="0"/>
              <a:t>k-Nearest Neighbors (</a:t>
            </a:r>
            <a:r>
              <a:rPr lang="en-US" dirty="0" err="1"/>
              <a:t>kNN</a:t>
            </a:r>
            <a:r>
              <a:rPr lang="en-US" dirty="0"/>
              <a:t>)</a:t>
            </a:r>
          </a:p>
          <a:p>
            <a:r>
              <a:rPr lang="en-US" dirty="0"/>
              <a:t>Random Forests</a:t>
            </a:r>
          </a:p>
          <a:p>
            <a:r>
              <a:rPr lang="en-US" dirty="0"/>
              <a:t>Support Vector Machines (SVMs)</a:t>
            </a:r>
          </a:p>
          <a:p>
            <a:r>
              <a:rPr lang="en-US" dirty="0"/>
              <a:t>Naïve Bayes</a:t>
            </a:r>
          </a:p>
          <a:p>
            <a:r>
              <a:rPr lang="en-US" dirty="0"/>
              <a:t>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42785145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C580F-08CD-4A9A-ADE9-261038E37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Machine Learning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37190B7-3982-49EE-9A2A-F8B05EEF7CB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80112" y="1574884"/>
            <a:ext cx="7031776" cy="5029200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D1B048-96C5-331A-D37A-1390C7A51B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961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AB99AF-D584-3E0B-EEDD-788570051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Machine 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9332C6-759F-5DC1-9CB2-E4800C3382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e goal of machine learning is to create a mathematical function </a:t>
                </a:r>
                <a:r>
                  <a:rPr lang="en-US" i="1" dirty="0"/>
                  <a:t>f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dirty="0"/>
                  <a:t> is the predicted valu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/>
                  <a:t> are real number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9332C6-759F-5DC1-9CB2-E4800C3382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06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16A7D9-7D71-CFB3-6B4D-7CD026E61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2726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7357D0-2F09-4031-B18C-004A0C6C2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4F3FB6-9EC3-4A1F-B044-618AC6492B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gression (continuous output):</a:t>
            </a:r>
          </a:p>
          <a:p>
            <a:pPr lvl="1"/>
            <a:r>
              <a:rPr lang="en-US" dirty="0"/>
              <a:t>How much will be the sale price of this house?</a:t>
            </a:r>
          </a:p>
          <a:p>
            <a:pPr lvl="1"/>
            <a:r>
              <a:rPr lang="en-US" dirty="0"/>
              <a:t>How large will an algae bloom be?</a:t>
            </a:r>
          </a:p>
          <a:p>
            <a:pPr lvl="1"/>
            <a:r>
              <a:rPr lang="en-US" dirty="0"/>
              <a:t>What will a students' GPA be at graduation?</a:t>
            </a:r>
            <a:br>
              <a:rPr lang="en-US" dirty="0"/>
            </a:br>
            <a:endParaRPr lang="en-US" dirty="0"/>
          </a:p>
          <a:p>
            <a:r>
              <a:rPr lang="en-US" dirty="0"/>
              <a:t>Classification (categorical output):</a:t>
            </a:r>
          </a:p>
          <a:p>
            <a:pPr lvl="1"/>
            <a:r>
              <a:rPr lang="en-US" dirty="0"/>
              <a:t>Is the animal in the picture a cat or dog?</a:t>
            </a:r>
          </a:p>
          <a:p>
            <a:pPr lvl="1"/>
            <a:r>
              <a:rPr lang="en-US" dirty="0"/>
              <a:t>Is this a negative or positive review?</a:t>
            </a:r>
          </a:p>
          <a:p>
            <a:pPr lvl="1"/>
            <a:r>
              <a:rPr lang="en-US" dirty="0"/>
              <a:t>Is this genomic sequence a gene or not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545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02FD28-BD5A-0319-1E9E-AEDC579D5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a 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FCD936-E28C-75DC-DCD0-77E4DC8EA9F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n high school algebra, you learned how to find the line that passed through two points</a:t>
            </a:r>
          </a:p>
        </p:txBody>
      </p:sp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5E9D9C04-A6A2-01CC-B729-7E639BCCF2C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630111" y="1825625"/>
            <a:ext cx="4265777" cy="435133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AD698-B0B9-416C-4624-D55CE092F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53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02FD28-BD5A-0319-1E9E-AEDC579D5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You were told that there was a line equation which could be written as </a:t>
                </a:r>
                <a:br>
                  <a:rPr lang="en-US" dirty="0"/>
                </a:b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x is the input variable, y is the output variable, and m and b are two constants you need to find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144B11D2-7324-3D8D-0C4B-A7D181F570F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30111" y="1825625"/>
            <a:ext cx="4265777" cy="435133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F7D44B-FAFB-23EE-629B-032BDFD3E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287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02FD28-BD5A-0319-1E9E-AEDC579D5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iven two points (x</a:t>
                </a:r>
                <a:r>
                  <a:rPr lang="en-US" baseline="-25000" dirty="0"/>
                  <a:t>1</a:t>
                </a:r>
                <a:r>
                  <a:rPr lang="en-US" dirty="0"/>
                  <a:t>, y</a:t>
                </a:r>
                <a:r>
                  <a:rPr lang="en-US" baseline="-25000" dirty="0"/>
                  <a:t>1</a:t>
                </a:r>
                <a:r>
                  <a:rPr lang="en-US" dirty="0"/>
                  <a:t>) and (x</a:t>
                </a:r>
                <a:r>
                  <a:rPr lang="en-US" baseline="-25000" dirty="0"/>
                  <a:t>2</a:t>
                </a:r>
                <a:r>
                  <a:rPr lang="en-US" dirty="0"/>
                  <a:t>, y</a:t>
                </a:r>
                <a:r>
                  <a:rPr lang="en-US" baseline="-25000" dirty="0"/>
                  <a:t>2</a:t>
                </a:r>
                <a:r>
                  <a:rPr lang="en-US" dirty="0"/>
                  <a:t>), you can find </a:t>
                </a:r>
                <a:r>
                  <a:rPr lang="en-US" i="1" dirty="0"/>
                  <a:t>m</a:t>
                </a:r>
                <a:r>
                  <a:rPr lang="en-US" dirty="0"/>
                  <a:t> as follow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286E3B-D022-C5A8-635A-0FF8D511E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8</a:t>
            </a:fld>
            <a:endParaRPr lang="en-US"/>
          </a:p>
        </p:txBody>
      </p:sp>
      <p:pic>
        <p:nvPicPr>
          <p:cNvPr id="8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59C7F55C-D1B8-B0A3-8074-6CE1DAFF9C7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30111" y="1825625"/>
            <a:ext cx="4265777" cy="4351338"/>
          </a:xfrm>
        </p:spPr>
      </p:pic>
    </p:spTree>
    <p:extLst>
      <p:ext uri="{BB962C8B-B14F-4D97-AF65-F5344CB8AC3E}">
        <p14:creationId xmlns:p14="http://schemas.microsoft.com/office/powerpoint/2010/main" val="17186517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02FD28-BD5A-0319-1E9E-AEDC579D5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a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or exampl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 −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 −0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FCD936-E28C-75DC-DCD0-77E4DC8EA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445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9F17FCAF-86B1-163F-6785-EBC56A5B024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630111" y="1825625"/>
            <a:ext cx="4265777" cy="435133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918D99-F22E-C9A8-C454-DB0255EFF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FE122-86C0-4F4A-AC10-A1F94BF194E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6683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9927BECA-2632-FF4D-B1F6-732EE86C216F}" vid="{0AC0585D-DCCE-EA4D-8F6B-9D248ABFCA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</TotalTime>
  <Words>703</Words>
  <Application>Microsoft Macintosh PowerPoint</Application>
  <PresentationFormat>Widescreen</PresentationFormat>
  <Paragraphs>14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Office Theme</vt:lpstr>
      <vt:lpstr>Equation</vt:lpstr>
      <vt:lpstr>ML Basics</vt:lpstr>
      <vt:lpstr>Traditional Programming</vt:lpstr>
      <vt:lpstr>Supervised Machine Learning</vt:lpstr>
      <vt:lpstr>Supervised Machine Learning</vt:lpstr>
      <vt:lpstr>Supervised Learning Problem</vt:lpstr>
      <vt:lpstr>Modeling a Line</vt:lpstr>
      <vt:lpstr>Modeling a Line</vt:lpstr>
      <vt:lpstr>Modeling a Line</vt:lpstr>
      <vt:lpstr>Modeling a Line</vt:lpstr>
      <vt:lpstr>Modeling a Line</vt:lpstr>
      <vt:lpstr>Modeling a Line</vt:lpstr>
      <vt:lpstr>Our Equation</vt:lpstr>
      <vt:lpstr>Reproducing y</vt:lpstr>
      <vt:lpstr>Many Points</vt:lpstr>
      <vt:lpstr>Simple Linear Regression</vt:lpstr>
      <vt:lpstr>Ordinary Least Squares</vt:lpstr>
      <vt:lpstr>Many Points</vt:lpstr>
      <vt:lpstr>Predicting values</vt:lpstr>
      <vt:lpstr>Predicting values</vt:lpstr>
      <vt:lpstr>Wine Data Set</vt:lpstr>
      <vt:lpstr>Labeled Points</vt:lpstr>
      <vt:lpstr>Learned Decision Boundary</vt:lpstr>
      <vt:lpstr>Classification with a Plane</vt:lpstr>
      <vt:lpstr>Classification with a Plane</vt:lpstr>
      <vt:lpstr>Classification with a Plane</vt:lpstr>
      <vt:lpstr>Represent Unlabeled Points</vt:lpstr>
      <vt:lpstr>Load Decision Boundary</vt:lpstr>
      <vt:lpstr>Predict Labels for the Points</vt:lpstr>
      <vt:lpstr>Common Supervised Algorithm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fecycles</dc:title>
  <dc:creator>Nowling, RJ</dc:creator>
  <cp:lastModifiedBy>Nowling, RJ</cp:lastModifiedBy>
  <cp:revision>34</cp:revision>
  <dcterms:created xsi:type="dcterms:W3CDTF">2023-03-09T23:29:51Z</dcterms:created>
  <dcterms:modified xsi:type="dcterms:W3CDTF">2023-04-28T14:27:20Z</dcterms:modified>
</cp:coreProperties>
</file>